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16"/>
  </p:notesMasterIdLst>
  <p:sldIdLst>
    <p:sldId id="293" r:id="rId3"/>
    <p:sldId id="295" r:id="rId4"/>
    <p:sldId id="291" r:id="rId5"/>
    <p:sldId id="296" r:id="rId6"/>
    <p:sldId id="297" r:id="rId7"/>
    <p:sldId id="300" r:id="rId8"/>
    <p:sldId id="299" r:id="rId9"/>
    <p:sldId id="302" r:id="rId10"/>
    <p:sldId id="301" r:id="rId11"/>
    <p:sldId id="298" r:id="rId12"/>
    <p:sldId id="290" r:id="rId13"/>
    <p:sldId id="307" r:id="rId14"/>
    <p:sldId id="304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912" autoAdjust="0"/>
    <p:restoredTop sz="94660"/>
  </p:normalViewPr>
  <p:slideViewPr>
    <p:cSldViewPr>
      <p:cViewPr varScale="1">
        <p:scale>
          <a:sx n="67" d="100"/>
          <a:sy n="67" d="100"/>
        </p:scale>
        <p:origin x="582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AEFCB0-2799-4E31-89B9-10E2DC8A6275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E8FF56-72FB-499D-93D0-63E627F3E0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5422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32E086-CAE4-4207-AF02-C54E9A53C12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441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1574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5429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4957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788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35616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87314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3593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64512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78161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10650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76342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2666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609722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89575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095039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5497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3777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717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2944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1716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62654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73280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740A77-9C9A-424E-8D77-2F0517FB643A}" type="datetimeFigureOut">
              <a:rPr lang="en-US" smtClean="0"/>
              <a:t>26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C9E2F0-1D80-4622-9C3D-596D07FEDD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671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26AB217-B44A-4C0F-952B-DC85E7A331EF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/7/20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3E2053A-9491-4C3E-9AD9-682DDD97307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0597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gif"/><Relationship Id="rId4" Type="http://schemas.openxmlformats.org/officeDocument/2006/relationships/image" Target="../media/image33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8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052" name="Picture 4" descr="Copy of Copy of hoa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WordArt 3"/>
          <p:cNvSpPr>
            <a:spLocks noChangeArrowheads="1" noChangeShapeType="1" noTextEdit="1"/>
          </p:cNvSpPr>
          <p:nvPr/>
        </p:nvSpPr>
        <p:spPr bwMode="auto">
          <a:xfrm>
            <a:off x="1260895" y="861322"/>
            <a:ext cx="10564483" cy="263842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spcFirstLastPara="1" wrap="none" fromWordArt="1">
            <a:prstTxWarp prst="textArchUp">
              <a:avLst>
                <a:gd name="adj" fmla="val 11231323"/>
              </a:avLst>
            </a:prstTxWarp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kern="10" dirty="0" smtClean="0">
                <a:solidFill>
                  <a:srgbClr val="0070C0"/>
                </a:solidFill>
                <a:effectLst>
                  <a:outerShdw dist="35921" dir="2700000" algn="ctr" rotWithShape="0">
                    <a:srgbClr val="80808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</a:t>
            </a:r>
            <a:endParaRPr kumimoji="0" lang="en-US" sz="4800" b="1" i="0" u="none" strike="noStrike" kern="10" cap="none" spc="0" normalizeH="0" baseline="0" noProof="0" dirty="0">
              <a:ln>
                <a:noFill/>
              </a:ln>
              <a:solidFill>
                <a:srgbClr val="0070C0"/>
              </a:solidFill>
              <a:effectLst>
                <a:outerShdw dist="35921" dir="2700000" algn="ctr" rotWithShape="0">
                  <a:srgbClr val="808080"/>
                </a:outerShdw>
              </a:effectLst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894271" y="3436043"/>
            <a:ext cx="10811773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THẦY CÔ ĐẾN THAM DỰ TIẾT HỌC 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 smtClean="0">
                <a:solidFill>
                  <a:prstClr val="black"/>
                </a:solidFill>
                <a:cs typeface="Times New Roman" panose="02020603050405020304" pitchFamily="18" charset="0"/>
              </a:rPr>
              <a:t>MÔN TOÁN 7 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1912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75047" y="1234239"/>
            <a:ext cx="25571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c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/T25: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62000" y="19200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421876"/>
              </p:ext>
            </p:extLst>
          </p:nvPr>
        </p:nvGraphicFramePr>
        <p:xfrm>
          <a:off x="1066800" y="2783671"/>
          <a:ext cx="7915744" cy="239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2921000" imgH="889000" progId="Equation.DSMT4">
                  <p:embed/>
                </p:oleObj>
              </mc:Choice>
              <mc:Fallback>
                <p:oleObj name="Equation" r:id="rId3" imgW="2921000" imgH="889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83671"/>
                        <a:ext cx="7915744" cy="2397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45473" y="14111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888327"/>
              </p:ext>
            </p:extLst>
          </p:nvPr>
        </p:nvGraphicFramePr>
        <p:xfrm>
          <a:off x="3165763" y="907680"/>
          <a:ext cx="3946525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5" imgW="1612800" imgH="482400" progId="Equation.DSMT4">
                  <p:embed/>
                </p:oleObj>
              </mc:Choice>
              <mc:Fallback>
                <p:oleObj name="Equation" r:id="rId5" imgW="16128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763" y="907680"/>
                        <a:ext cx="3946525" cy="1176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3854016" y="2080634"/>
            <a:ext cx="2570018" cy="6858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834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52349"/>
            <a:ext cx="2895600" cy="609600"/>
          </a:xfrm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ẬN DỤNG: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819400" y="738729"/>
            <a:ext cx="22781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/T25</a:t>
            </a:r>
            <a:endParaRPr 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715000" y="1261949"/>
            <a:ext cx="0" cy="5291251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28625" y="13483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082469"/>
              </p:ext>
            </p:extLst>
          </p:nvPr>
        </p:nvGraphicFramePr>
        <p:xfrm>
          <a:off x="428625" y="1348328"/>
          <a:ext cx="4803553" cy="1013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3" imgW="2616200" imgH="431800" progId="Equation.DSMT4">
                  <p:embed/>
                </p:oleObj>
              </mc:Choice>
              <mc:Fallback>
                <p:oleObj name="Equation" r:id="rId3" imgW="2616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348328"/>
                        <a:ext cx="4803553" cy="10138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685800" y="30261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8835"/>
              </p:ext>
            </p:extLst>
          </p:nvPr>
        </p:nvGraphicFramePr>
        <p:xfrm>
          <a:off x="428625" y="3026183"/>
          <a:ext cx="5227157" cy="177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5" imgW="2984500" imgH="838200" progId="Equation.DSMT4">
                  <p:embed/>
                </p:oleObj>
              </mc:Choice>
              <mc:Fallback>
                <p:oleObj name="Equation" r:id="rId5" imgW="29845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026183"/>
                        <a:ext cx="5227157" cy="1774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6108218" y="173078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286442"/>
              </p:ext>
            </p:extLst>
          </p:nvPr>
        </p:nvGraphicFramePr>
        <p:xfrm>
          <a:off x="5912957" y="2864730"/>
          <a:ext cx="5807684" cy="2855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7" imgW="2997000" imgH="1295280" progId="Equation.DSMT4">
                  <p:embed/>
                </p:oleObj>
              </mc:Choice>
              <mc:Fallback>
                <p:oleObj name="Equation" r:id="rId7" imgW="2997000" imgH="1295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957" y="2864730"/>
                        <a:ext cx="5807684" cy="28558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92582" y="25554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360882"/>
              </p:ext>
            </p:extLst>
          </p:nvPr>
        </p:nvGraphicFramePr>
        <p:xfrm>
          <a:off x="5849590" y="1236089"/>
          <a:ext cx="6001815" cy="98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9" imgW="2616120" imgH="431640" progId="Equation.DSMT4">
                  <p:embed/>
                </p:oleObj>
              </mc:Choice>
              <mc:Fallback>
                <p:oleObj name="Equation" r:id="rId9" imgW="26161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590" y="1236089"/>
                        <a:ext cx="6001815" cy="9893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1562594" y="2259656"/>
            <a:ext cx="2570018" cy="6858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7415450" y="2106496"/>
            <a:ext cx="2570018" cy="6858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282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15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267200" y="228600"/>
            <a:ext cx="3461242" cy="1200329"/>
            <a:chOff x="2883286" y="244496"/>
            <a:chExt cx="3461242" cy="1200329"/>
          </a:xfrm>
        </p:grpSpPr>
        <p:sp>
          <p:nvSpPr>
            <p:cNvPr id="4" name="TextBox 3"/>
            <p:cNvSpPr txBox="1"/>
            <p:nvPr/>
          </p:nvSpPr>
          <p:spPr>
            <a:xfrm>
              <a:off x="3950978" y="244496"/>
              <a:ext cx="2393550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ao</a:t>
              </a:r>
              <a:r>
                <a:rPr kumimoji="0" lang="en-US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iệc</a:t>
              </a:r>
              <a:r>
                <a:rPr kumimoji="0" lang="en-US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ề</a:t>
              </a:r>
              <a:r>
                <a:rPr kumimoji="0" lang="en-US" sz="36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0" u="none" strike="noStrike" kern="1200" cap="none" spc="0" normalizeH="0" baseline="0" noProof="0" dirty="0" err="1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à</a:t>
              </a:r>
              <a:endPara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Round Same Side Corner Rectangle 4"/>
            <p:cNvSpPr/>
            <p:nvPr/>
          </p:nvSpPr>
          <p:spPr>
            <a:xfrm rot="5400000">
              <a:off x="4048438" y="-851265"/>
              <a:ext cx="1130938" cy="3461241"/>
            </a:xfrm>
            <a:prstGeom prst="round2SameRect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5064" y="362988"/>
              <a:ext cx="1025914" cy="1025914"/>
            </a:xfrm>
            <a:prstGeom prst="rect">
              <a:avLst/>
            </a:prstGeom>
          </p:spPr>
        </p:pic>
      </p:grpSp>
      <p:sp>
        <p:nvSpPr>
          <p:cNvPr id="8" name="Rectangle 7"/>
          <p:cNvSpPr/>
          <p:nvPr/>
        </p:nvSpPr>
        <p:spPr>
          <a:xfrm>
            <a:off x="1752600" y="1905000"/>
            <a:ext cx="7620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5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342900" lvl="0" indent="-342900" algn="just">
              <a:spcAft>
                <a:spcPts val="0"/>
              </a:spcAft>
              <a:buFont typeface="Times New Roman" panose="02020603050405020304" pitchFamily="18" charset="0"/>
              <a:buChar char="-"/>
            </a:pP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i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iệm</a:t>
            </a:r>
            <a:r>
              <a:rPr lang="en-US" sz="3200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3068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4634" y="0"/>
            <a:ext cx="12192000" cy="6858000"/>
          </a:xfrm>
          <a:prstGeom prst="rect">
            <a:avLst/>
          </a:prstGeom>
          <a:noFill/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658" y="3177422"/>
            <a:ext cx="8809795" cy="1935747"/>
          </a:xfrm>
          <a:prstGeom prst="rect">
            <a:avLst/>
          </a:prstGeom>
        </p:spPr>
      </p:pic>
      <p:pic>
        <p:nvPicPr>
          <p:cNvPr id="9" name="Picture 158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2767" y="4650318"/>
            <a:ext cx="673100" cy="67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59" descr="10004015438746072987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1862" flipH="1">
            <a:off x="12496801" y="5925278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60" descr="200712419435657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3819717" y="3124200"/>
            <a:ext cx="711200" cy="71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77173" y="4780401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 rot="20089245" flipH="1">
            <a:off x="1725100" y="4720975"/>
            <a:ext cx="1279101" cy="1359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2788919" y="5323418"/>
            <a:ext cx="5080466" cy="1323439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Googbye</a:t>
            </a: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 &amp;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 w="6600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ea typeface="+mn-ea"/>
                <a:cs typeface="+mn-cs"/>
              </a:rPr>
              <a:t>See you later!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9562" y="1593062"/>
            <a:ext cx="1154214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hú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á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em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  <a:effectLst/>
              <a:uLnTx/>
              <a:uFillTx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đạt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kết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quả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cao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trong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học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tập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rgbClr val="00B0F0"/>
                </a:solidFill>
                <a:effectLst/>
                <a:uLnTx/>
                <a:uFillTx/>
                <a:ea typeface="+mn-ea"/>
                <a:cs typeface="+mn-cs"/>
              </a:rPr>
              <a:t>!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rgbClr val="00B0F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6277801"/>
            <a:ext cx="1292261" cy="58019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2684" y="5196921"/>
            <a:ext cx="906448" cy="1051480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379562" y="661212"/>
            <a:ext cx="1171902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Chúc</a:t>
            </a:r>
            <a:r>
              <a:rPr kumimoji="0" lang="en-US" sz="4800" b="1" i="0" u="none" strike="noStrike" kern="1200" cap="none" spc="0" normalizeH="0" baseline="0" noProof="0" dirty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thầy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cô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một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ngày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làm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việc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hiệu</a:t>
            </a:r>
            <a:r>
              <a:rPr kumimoji="0" lang="en-US" sz="4800" b="1" i="0" u="none" strike="noStrike" kern="1200" cap="none" spc="0" normalizeH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noProof="0" dirty="0" err="1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ea typeface="+mn-ea"/>
                <a:cs typeface="+mn-cs"/>
              </a:rPr>
              <a:t>quả</a:t>
            </a:r>
            <a:r>
              <a:rPr kumimoji="0" lang="en-US" sz="4800" b="1" i="0" u="none" strike="noStrike" kern="1200" cap="none" spc="0" normalizeH="0" baseline="0" noProof="0" dirty="0" smtClean="0">
                <a:ln w="22225">
                  <a:solidFill>
                    <a:srgbClr val="8CC066">
                      <a:lumMod val="50000"/>
                    </a:srgbClr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!</a:t>
            </a:r>
            <a:endParaRPr kumimoji="0" lang="en-US" sz="4800" b="1" i="0" u="none" strike="noStrike" kern="1200" cap="none" spc="0" normalizeH="0" baseline="0" noProof="0" dirty="0">
              <a:ln w="22225">
                <a:solidFill>
                  <a:srgbClr val="8CC066">
                    <a:lumMod val="50000"/>
                  </a:srgbClr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59931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528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3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4.93827E-7 C 0.04479 -0.0216 0.08246 -0.08704 0.13055 -0.10772 C 0.17951 -0.12778 0.22535 -0.12562 0.29219 -0.12346 C 0.35937 -0.1213 0.45139 -0.08611 0.53246 -0.09506 C 0.61389 -0.10401 0.71076 -0.12685 0.77899 -0.17716 C 0.84722 -0.22747 0.89253 -0.29475 0.94219 -0.3963 C 0.99184 -0.49784 1.04861 -0.70525 1.07656 -0.78642 " pathEditMode="relative" rAng="0" ptsTypes="aaaaaaa">
                                      <p:cBhvr>
                                        <p:cTn id="20" dur="4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819" y="-39321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0.00017 2.59259E-6 C -0.02673 -0.01605 -0.10139 -0.0784 -0.15885 -0.0963 C -0.21632 -0.1142 -0.27083 -0.10926 -0.34375 -0.10741 C -0.41684 -0.10556 -0.51319 -0.11389 -0.59635 -0.08519 C -0.67934 -0.05648 -0.73211 0.04074 -0.84323 0.06543 C -0.95434 0.09012 -1.17534 0.06358 -1.26267 0.06296 " pathEditMode="relative" rAng="0" ptsTypes="aaaaaa">
                                      <p:cBhvr>
                                        <p:cTn id="22" dur="49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125" y="-1204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3.33333E-6 4.81481E-6 C -0.02066 -0.00093 -0.08525 -0.00031 -0.12361 -0.00463 C -0.16198 -0.00896 -0.16268 0.02283 -0.23073 -0.02624 C -0.29879 -0.07531 -0.4375 -0.19538 -0.53229 -0.29908 C -0.62726 -0.40278 -0.72934 -0.52717 -0.80104 -0.64908 C -0.87275 -0.77099 -0.92882 -0.95124 -0.9625 -1.03056 " pathEditMode="relative" rAng="0" ptsTypes="aaaaaa">
                                      <p:cBhvr>
                                        <p:cTn id="24" dur="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125" y="-5040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8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0.0539 0.02084 C 0.07174 0.01968 0.08971 0.02223 0.10742 0.0169 C 0.10989 0.01621 0.11185 0.01227 0.11419 0.01112 C 0.12044 0.00903 0.12656 0.00857 0.13281 0.00741 C 0.15234 -0.00208 0.17135 -0.01527 0.19127 -0.02291 C 0.19843 -0.02893 0.20495 -0.0324 0.21172 -0.04004 C 0.21497 -0.04375 0.22148 -0.05138 0.22148 -0.05115 C 0.22396 -0.09097 0.23112 -0.09861 0.24479 -0.12523 C 0.2569 -0.14884 0.27096 -0.16643 0.28385 -0.18796 C 0.29023 -0.19907 0.29856 -0.20578 0.30521 -0.21643 C 0.3151 -0.2324 0.32851 -0.24768 0.34127 -0.25231 C 0.35351 -0.26666 0.36614 -0.28055 0.37929 -0.29027 C 0.38476 -0.2949 0.38724 -0.29953 0.39297 -0.30185 C 0.41133 -0.32615 0.43633 -0.34791 0.4582 -0.35486 C 0.46367 -0.36041 0.46862 -0.36273 0.47474 -0.36458 C 0.49153 -0.37662 0.50989 -0.38518 0.52747 -0.39074 C 0.54023 -0.4037 0.55521 -0.40717 0.56927 -0.41203 C 0.57851 -0.4206 0.58893 -0.42314 0.59856 -0.43078 C 0.6082 -0.43796 0.61666 -0.45162 0.62682 -0.45532 C 0.63698 -0.46689 0.65325 -0.48958 0.66093 -0.50833 C 0.66562 -0.52013 0.67018 -0.53217 0.67552 -0.54259 C 0.6776 -0.55509 0.67487 -0.54166 0.67942 -0.55393 C 0.68424 -0.56689 0.68906 -0.59768 0.69505 -0.60509 C 0.697 -0.61458 0.69752 -0.61875 0.70182 -0.62407 C 0.70638 -0.65092 0.72278 -0.68101 0.73307 -0.69814 C 0.73854 -0.7074 0.74049 -0.7155 0.74765 -0.72106 C 0.75638 -0.74328 0.74479 -0.71736 0.75442 -0.73032 C 0.75586 -0.73217 0.75612 -0.73587 0.75742 -0.73796 C 0.75989 -0.74259 0.76367 -0.74537 0.76614 -0.74953 C 0.772 -0.75879 0.77734 -0.77083 0.78372 -0.77939 C 0.7901 -0.78842 0.79297 -0.78773 0.79935 -0.7949 C 0.80481 -0.80046 0.81002 -0.80787 0.81588 -0.81365 C 0.81797 -0.8199 0.8237 -0.83055 0.8237 -0.83032 C 0.82695 -0.84953 0.83177 -0.84699 0.83541 -0.86111 " pathEditMode="relative" rAng="0" ptsTypes="AAAAAAAAAAAAAAAAAAAAAAAAAAAAAAAAAA">
                                      <p:cBhvr>
                                        <p:cTn id="31" dur="5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76" y="-44097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156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190901" y="1791755"/>
            <a:ext cx="10823747" cy="1094526"/>
            <a:chOff x="1190901" y="1168302"/>
            <a:chExt cx="10823747" cy="1094526"/>
          </a:xfrm>
        </p:grpSpPr>
        <p:sp>
          <p:nvSpPr>
            <p:cNvPr id="3" name="Freeform 2"/>
            <p:cNvSpPr/>
            <p:nvPr/>
          </p:nvSpPr>
          <p:spPr>
            <a:xfrm>
              <a:off x="1738164" y="1168302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oặc</a:t>
              </a:r>
              <a:endParaRPr lang="en-US" sz="4000" kern="12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Oval 3"/>
            <p:cNvSpPr/>
            <p:nvPr/>
          </p:nvSpPr>
          <p:spPr>
            <a:xfrm>
              <a:off x="1190901" y="1168303"/>
              <a:ext cx="1094524" cy="1094524"/>
            </a:xfrm>
            <a:prstGeom prst="ellipse">
              <a:avLst/>
            </a:prstGeom>
            <a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3" name="Group 12"/>
          <p:cNvGrpSpPr/>
          <p:nvPr/>
        </p:nvGrpSpPr>
        <p:grpSpPr>
          <a:xfrm>
            <a:off x="1190901" y="3286038"/>
            <a:ext cx="10823747" cy="1094526"/>
            <a:chOff x="1190901" y="2537893"/>
            <a:chExt cx="10823747" cy="1094526"/>
          </a:xfrm>
        </p:grpSpPr>
        <p:sp>
          <p:nvSpPr>
            <p:cNvPr id="5" name="Freeform 4"/>
            <p:cNvSpPr/>
            <p:nvPr/>
          </p:nvSpPr>
          <p:spPr>
            <a:xfrm>
              <a:off x="1738164" y="253789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0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ắ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uyển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ế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1190901" y="2537894"/>
              <a:ext cx="1094524" cy="1094524"/>
            </a:xfrm>
            <a:prstGeom prst="ellipse">
              <a:avLst/>
            </a:prstGeom>
            <a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 l="-14000" r="-14000"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grpSp>
        <p:nvGrpSpPr>
          <p:cNvPr id="14" name="Group 13"/>
          <p:cNvGrpSpPr/>
          <p:nvPr/>
        </p:nvGrpSpPr>
        <p:grpSpPr>
          <a:xfrm>
            <a:off x="1190901" y="4780319"/>
            <a:ext cx="10823747" cy="1094526"/>
            <a:chOff x="1190901" y="3907483"/>
            <a:chExt cx="10823747" cy="1094526"/>
          </a:xfrm>
        </p:grpSpPr>
        <p:sp>
          <p:nvSpPr>
            <p:cNvPr id="7" name="Freeform 6"/>
            <p:cNvSpPr/>
            <p:nvPr/>
          </p:nvSpPr>
          <p:spPr>
            <a:xfrm>
              <a:off x="1738164" y="3907483"/>
              <a:ext cx="10276484" cy="1094526"/>
            </a:xfrm>
            <a:custGeom>
              <a:avLst/>
              <a:gdLst>
                <a:gd name="connsiteX0" fmla="*/ 0 w 10276484"/>
                <a:gd name="connsiteY0" fmla="*/ 0 h 1094524"/>
                <a:gd name="connsiteX1" fmla="*/ 9729222 w 10276484"/>
                <a:gd name="connsiteY1" fmla="*/ 0 h 1094524"/>
                <a:gd name="connsiteX2" fmla="*/ 10276484 w 10276484"/>
                <a:gd name="connsiteY2" fmla="*/ 547262 h 1094524"/>
                <a:gd name="connsiteX3" fmla="*/ 9729222 w 10276484"/>
                <a:gd name="connsiteY3" fmla="*/ 1094524 h 1094524"/>
                <a:gd name="connsiteX4" fmla="*/ 0 w 10276484"/>
                <a:gd name="connsiteY4" fmla="*/ 1094524 h 1094524"/>
                <a:gd name="connsiteX5" fmla="*/ 0 w 10276484"/>
                <a:gd name="connsiteY5" fmla="*/ 0 h 10945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276484" h="1094524">
                  <a:moveTo>
                    <a:pt x="10276484" y="1094523"/>
                  </a:moveTo>
                  <a:lnTo>
                    <a:pt x="547262" y="1094523"/>
                  </a:lnTo>
                  <a:lnTo>
                    <a:pt x="0" y="547262"/>
                  </a:lnTo>
                  <a:lnTo>
                    <a:pt x="547262" y="1"/>
                  </a:lnTo>
                  <a:lnTo>
                    <a:pt x="10276484" y="1"/>
                  </a:lnTo>
                  <a:lnTo>
                    <a:pt x="10276484" y="1094523"/>
                  </a:lnTo>
                  <a:close/>
                </a:path>
              </a:pathLst>
            </a:custGeom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756286" tIns="152401" rIns="284480" bIns="152401" numCol="1" spcCol="1270" anchor="ctr" anchorCtr="0">
              <a:noAutofit/>
            </a:bodyPr>
            <a:lstStyle/>
            <a:p>
              <a:pPr lvl="0" algn="ctr" defTabSz="1778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ự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4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lang="en-US" sz="40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190901" y="3907484"/>
              <a:ext cx="1094524" cy="1094524"/>
            </a:xfrm>
            <a:prstGeom prst="ellipse">
              <a:avLst/>
            </a:prstGeom>
            <a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</p:spPr>
          <p:style>
            <a:lnRef idx="2">
              <a:schemeClr val="accent3">
                <a:shade val="80000"/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3"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>
                <a:hueOff val="0"/>
                <a:satOff val="0"/>
                <a:lumOff val="0"/>
                <a:alphaOff val="0"/>
              </a:schemeClr>
            </a:fontRef>
          </p:style>
        </p:sp>
      </p:grpSp>
      <p:sp>
        <p:nvSpPr>
          <p:cNvPr id="16" name="Rectangle 15"/>
          <p:cNvSpPr/>
          <p:nvPr/>
        </p:nvSpPr>
        <p:spPr>
          <a:xfrm>
            <a:off x="304800" y="152400"/>
            <a:ext cx="11430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32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32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32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32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VẾ</a:t>
            </a:r>
            <a:endParaRPr lang="en-US" sz="32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3701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13796" y="39074"/>
            <a:ext cx="10287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</a:t>
            </a:r>
          </a:p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71394" y="1263733"/>
            <a:ext cx="3147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c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/T24:</a:t>
            </a:r>
          </a:p>
        </p:txBody>
      </p:sp>
      <p:sp>
        <p:nvSpPr>
          <p:cNvPr id="6" name="Rectangle 5"/>
          <p:cNvSpPr/>
          <p:nvPr/>
        </p:nvSpPr>
        <p:spPr>
          <a:xfrm>
            <a:off x="3260311" y="1263733"/>
            <a:ext cx="3292889" cy="5447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57200" y="17768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892546"/>
              </p:ext>
            </p:extLst>
          </p:nvPr>
        </p:nvGraphicFramePr>
        <p:xfrm>
          <a:off x="380999" y="2145362"/>
          <a:ext cx="3429083" cy="109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2145362"/>
                        <a:ext cx="3429083" cy="10900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2732677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10161"/>
              </p:ext>
            </p:extLst>
          </p:nvPr>
        </p:nvGraphicFramePr>
        <p:xfrm>
          <a:off x="5410200" y="2152107"/>
          <a:ext cx="3581400" cy="4540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5" imgW="1435100" imgH="2146300" progId="Equation.DSMT4">
                  <p:embed/>
                </p:oleObj>
              </mc:Choice>
              <mc:Fallback>
                <p:oleObj name="Equation" r:id="rId5" imgW="1435100" imgH="2146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152107"/>
                        <a:ext cx="3581400" cy="4540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5010852" y="2145362"/>
            <a:ext cx="0" cy="454772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336742" y="150940"/>
            <a:ext cx="1075005" cy="1075005"/>
            <a:chOff x="5754273" y="2752896"/>
            <a:chExt cx="1075005" cy="1075005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54273" y="2752896"/>
              <a:ext cx="1075005" cy="1075005"/>
            </a:xfrm>
            <a:prstGeom prst="rect">
              <a:avLst/>
            </a:prstGeom>
          </p:spPr>
        </p:pic>
        <p:sp>
          <p:nvSpPr>
            <p:cNvPr id="16" name="Flowchart: Terminator 15"/>
            <p:cNvSpPr/>
            <p:nvPr/>
          </p:nvSpPr>
          <p:spPr>
            <a:xfrm>
              <a:off x="5809955" y="2771335"/>
              <a:ext cx="1019323" cy="1009993"/>
            </a:xfrm>
            <a:prstGeom prst="flowChartTerminator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5" name="Title 1"/>
          <p:cNvSpPr txBox="1">
            <a:spLocks/>
          </p:cNvSpPr>
          <p:nvPr/>
        </p:nvSpPr>
        <p:spPr>
          <a:xfrm>
            <a:off x="5915891" y="1347747"/>
            <a:ext cx="2570018" cy="6858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544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048505"/>
              </p:ext>
            </p:extLst>
          </p:nvPr>
        </p:nvGraphicFramePr>
        <p:xfrm>
          <a:off x="3513878" y="4736034"/>
          <a:ext cx="2725843" cy="68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1015559" imgH="253890" progId="Equation.DSMT4">
                  <p:embed/>
                </p:oleObj>
              </mc:Choice>
              <mc:Fallback>
                <p:oleObj name="Equation" r:id="rId3" imgW="101555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878" y="4736034"/>
                        <a:ext cx="2725843" cy="687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66705" y="532345"/>
            <a:ext cx="110490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hia,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hia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66705" y="4172364"/>
            <a:ext cx="932498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ight Arrow 12"/>
          <p:cNvSpPr/>
          <p:nvPr/>
        </p:nvSpPr>
        <p:spPr>
          <a:xfrm>
            <a:off x="2133600" y="3747186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>
            <a:off x="4876800" y="3732014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150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685800"/>
            <a:ext cx="30796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09600" y="13325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58340"/>
              </p:ext>
            </p:extLst>
          </p:nvPr>
        </p:nvGraphicFramePr>
        <p:xfrm>
          <a:off x="546100" y="1331912"/>
          <a:ext cx="2806700" cy="89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3" imgW="1434960" imgH="457200" progId="Equation.DSMT4">
                  <p:embed/>
                </p:oleObj>
              </mc:Choice>
              <mc:Fallback>
                <p:oleObj name="Equation" r:id="rId3" imgW="14349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331912"/>
                        <a:ext cx="2806700" cy="8961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09600" y="20277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245716"/>
              </p:ext>
            </p:extLst>
          </p:nvPr>
        </p:nvGraphicFramePr>
        <p:xfrm>
          <a:off x="6363521" y="1088818"/>
          <a:ext cx="2947221" cy="952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5" imgW="1447560" imgH="469800" progId="Equation.DSMT4">
                  <p:embed/>
                </p:oleObj>
              </mc:Choice>
              <mc:Fallback>
                <p:oleObj name="Equation" r:id="rId5" imgW="144756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3521" y="1088818"/>
                        <a:ext cx="2947221" cy="952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562600" y="2950008"/>
            <a:ext cx="0" cy="304307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657225" y="2564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65885"/>
              </p:ext>
            </p:extLst>
          </p:nvPr>
        </p:nvGraphicFramePr>
        <p:xfrm>
          <a:off x="609600" y="2900526"/>
          <a:ext cx="3263900" cy="292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7" imgW="1587240" imgH="1307880" progId="Equation.DSMT4">
                  <p:embed/>
                </p:oleObj>
              </mc:Choice>
              <mc:Fallback>
                <p:oleObj name="Equation" r:id="rId7" imgW="1587240" imgH="1307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00526"/>
                        <a:ext cx="3263900" cy="292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6308621" y="28530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654668"/>
              </p:ext>
            </p:extLst>
          </p:nvPr>
        </p:nvGraphicFramePr>
        <p:xfrm>
          <a:off x="6477000" y="2853089"/>
          <a:ext cx="3822700" cy="323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9" imgW="2006280" imgH="1422360" progId="Equation.DSMT4">
                  <p:embed/>
                </p:oleObj>
              </mc:Choice>
              <mc:Fallback>
                <p:oleObj name="Equation" r:id="rId9" imgW="2006280" imgH="1422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853089"/>
                        <a:ext cx="3822700" cy="3236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5141651" y="2151847"/>
            <a:ext cx="841897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382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533400" y="1484319"/>
            <a:ext cx="10210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hia,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33103" y="3200400"/>
            <a:ext cx="72298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sz="2800" dirty="0"/>
          </a:p>
        </p:txBody>
      </p:sp>
      <p:sp>
        <p:nvSpPr>
          <p:cNvPr id="23" name="Rectangle 22"/>
          <p:cNvSpPr/>
          <p:nvPr/>
        </p:nvSpPr>
        <p:spPr>
          <a:xfrm>
            <a:off x="743522" y="3862745"/>
            <a:ext cx="70294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sz="2800" dirty="0"/>
          </a:p>
        </p:txBody>
      </p:sp>
      <p:sp>
        <p:nvSpPr>
          <p:cNvPr id="24" name="Rectangle 23"/>
          <p:cNvSpPr/>
          <p:nvPr/>
        </p:nvSpPr>
        <p:spPr>
          <a:xfrm>
            <a:off x="740088" y="4553345"/>
            <a:ext cx="72090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US" sz="2800" dirty="0"/>
          </a:p>
        </p:txBody>
      </p:sp>
      <p:sp>
        <p:nvSpPr>
          <p:cNvPr id="25" name="Rectangle 24"/>
          <p:cNvSpPr/>
          <p:nvPr/>
        </p:nvSpPr>
        <p:spPr>
          <a:xfrm>
            <a:off x="746958" y="5257800"/>
            <a:ext cx="72298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  <a:endParaRPr lang="en-US" sz="2800" dirty="0"/>
          </a:p>
        </p:txBody>
      </p:sp>
      <p:sp>
        <p:nvSpPr>
          <p:cNvPr id="26" name="Right Arrow 25"/>
          <p:cNvSpPr/>
          <p:nvPr/>
        </p:nvSpPr>
        <p:spPr>
          <a:xfrm>
            <a:off x="2819400" y="3408642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ight Arrow 26"/>
          <p:cNvSpPr/>
          <p:nvPr/>
        </p:nvSpPr>
        <p:spPr>
          <a:xfrm>
            <a:off x="5428706" y="3408641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ight Arrow 27"/>
          <p:cNvSpPr/>
          <p:nvPr/>
        </p:nvSpPr>
        <p:spPr>
          <a:xfrm>
            <a:off x="3200400" y="4054706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ight Arrow 28"/>
          <p:cNvSpPr/>
          <p:nvPr/>
        </p:nvSpPr>
        <p:spPr>
          <a:xfrm>
            <a:off x="5239055" y="4050831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ight Arrow 29"/>
          <p:cNvSpPr/>
          <p:nvPr/>
        </p:nvSpPr>
        <p:spPr>
          <a:xfrm>
            <a:off x="3314700" y="4701074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ight Arrow 30"/>
          <p:cNvSpPr/>
          <p:nvPr/>
        </p:nvSpPr>
        <p:spPr>
          <a:xfrm>
            <a:off x="5889312" y="4712801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>
            <a:off x="2718955" y="5405529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ight Arrow 32"/>
          <p:cNvSpPr/>
          <p:nvPr/>
        </p:nvSpPr>
        <p:spPr>
          <a:xfrm>
            <a:off x="5273691" y="5417256"/>
            <a:ext cx="495300" cy="22776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533400" y="3183872"/>
            <a:ext cx="685800" cy="58614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96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/>
      <p:bldP spid="22" grpId="0"/>
      <p:bldP spid="23" grpId="0"/>
      <p:bldP spid="24" grpId="0"/>
      <p:bldP spid="25" grpId="0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9600" y="1371600"/>
            <a:ext cx="9372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14400" y="244921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305768"/>
              </p:ext>
            </p:extLst>
          </p:nvPr>
        </p:nvGraphicFramePr>
        <p:xfrm>
          <a:off x="907473" y="2673801"/>
          <a:ext cx="2781877" cy="61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3" imgW="1155600" imgH="253800" progId="Equation.DSMT4">
                  <p:embed/>
                </p:oleObj>
              </mc:Choice>
              <mc:Fallback>
                <p:oleObj name="Equation" r:id="rId3" imgW="11556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73" y="2673801"/>
                        <a:ext cx="2781877" cy="6173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914400" y="30064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31692"/>
              </p:ext>
            </p:extLst>
          </p:nvPr>
        </p:nvGraphicFramePr>
        <p:xfrm>
          <a:off x="907473" y="3635786"/>
          <a:ext cx="2719701" cy="60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73" y="3635786"/>
                        <a:ext cx="2719701" cy="60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07473" y="3733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072273"/>
              </p:ext>
            </p:extLst>
          </p:nvPr>
        </p:nvGraphicFramePr>
        <p:xfrm>
          <a:off x="6096000" y="2658204"/>
          <a:ext cx="2942698" cy="645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7" imgW="1168200" imgH="253800" progId="Equation.DSMT4">
                  <p:embed/>
                </p:oleObj>
              </mc:Choice>
              <mc:Fallback>
                <p:oleObj name="Equation" r:id="rId7" imgW="11682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58204"/>
                        <a:ext cx="2942698" cy="645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907473" y="476705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785315"/>
              </p:ext>
            </p:extLst>
          </p:nvPr>
        </p:nvGraphicFramePr>
        <p:xfrm>
          <a:off x="6096000" y="3601161"/>
          <a:ext cx="294269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601161"/>
                        <a:ext cx="2942697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609600" y="3644488"/>
            <a:ext cx="685800" cy="58614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907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33400" y="1309649"/>
            <a:ext cx="108966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hia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617856" y="2978558"/>
            <a:ext cx="51219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sz="2800" dirty="0"/>
          </a:p>
        </p:txBody>
      </p:sp>
      <p:sp>
        <p:nvSpPr>
          <p:cNvPr id="8" name="Right Arrow 7"/>
          <p:cNvSpPr/>
          <p:nvPr/>
        </p:nvSpPr>
        <p:spPr>
          <a:xfrm>
            <a:off x="3170556" y="3158085"/>
            <a:ext cx="495300" cy="1893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09599" y="3631377"/>
            <a:ext cx="51010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</a:t>
            </a:r>
            <a:endParaRPr lang="en-US" sz="2800" dirty="0"/>
          </a:p>
        </p:txBody>
      </p:sp>
      <p:sp>
        <p:nvSpPr>
          <p:cNvPr id="10" name="Right Arrow 9"/>
          <p:cNvSpPr/>
          <p:nvPr/>
        </p:nvSpPr>
        <p:spPr>
          <a:xfrm>
            <a:off x="3048000" y="3798298"/>
            <a:ext cx="495300" cy="18937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17856" y="4171859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a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533399" y="4145439"/>
            <a:ext cx="547255" cy="578962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23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 animBg="1"/>
      <p:bldP spid="9" grpId="0"/>
      <p:bldP spid="10" grpId="0" animBg="1"/>
      <p:bldP spid="3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39074"/>
            <a:ext cx="11887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§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: QUY TẮC DẤU NGOẶC VÀ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nl-NL" sz="2800" b="1" dirty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ẮC CHUYỂN </a:t>
            </a:r>
            <a:r>
              <a:rPr lang="nl-NL" sz="2800" b="1" dirty="0" smtClean="0">
                <a:solidFill>
                  <a:srgbClr val="00B0F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Ế (Tiết 11)</a:t>
            </a:r>
            <a:endParaRPr lang="en-US" sz="28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81000" y="562294"/>
            <a:ext cx="2570018" cy="685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sz="2800" b="1" u="sng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2800" b="1" u="sng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0" y="1524000"/>
            <a:ext cx="3429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419600" y="23931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635560"/>
              </p:ext>
            </p:extLst>
          </p:nvPr>
        </p:nvGraphicFramePr>
        <p:xfrm>
          <a:off x="4156364" y="1828800"/>
          <a:ext cx="2549475" cy="92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3" imgW="1180588" imgH="431613" progId="Equation.DSMT4">
                  <p:embed/>
                </p:oleObj>
              </mc:Choice>
              <mc:Fallback>
                <p:oleObj name="Equation" r:id="rId3" imgW="1180588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364" y="1828800"/>
                        <a:ext cx="2549475" cy="925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990600" y="3090360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endParaRPr kumimoji="0" lang="en-US" altLang="en-US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41918"/>
              </p:ext>
            </p:extLst>
          </p:nvPr>
        </p:nvGraphicFramePr>
        <p:xfrm>
          <a:off x="1488354" y="3162622"/>
          <a:ext cx="629479" cy="48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8354" y="3162622"/>
                        <a:ext cx="629479" cy="488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788690"/>
              </p:ext>
            </p:extLst>
          </p:nvPr>
        </p:nvGraphicFramePr>
        <p:xfrm>
          <a:off x="1484890" y="4840460"/>
          <a:ext cx="7572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890" y="4840460"/>
                        <a:ext cx="757238" cy="1082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43525"/>
              </p:ext>
            </p:extLst>
          </p:nvPr>
        </p:nvGraphicFramePr>
        <p:xfrm>
          <a:off x="1597025" y="3717925"/>
          <a:ext cx="4413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3717925"/>
                        <a:ext cx="441325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02755"/>
              </p:ext>
            </p:extLst>
          </p:nvPr>
        </p:nvGraphicFramePr>
        <p:xfrm>
          <a:off x="1391479" y="4347107"/>
          <a:ext cx="9461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1" imgW="190440" imgH="164880" progId="Equation.DSMT4">
                  <p:embed/>
                </p:oleObj>
              </mc:Choice>
              <mc:Fallback>
                <p:oleObj name="Equation" r:id="rId11" imgW="190440" imgH="1648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479" y="4347107"/>
                        <a:ext cx="946150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990600" y="3722571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990600" y="4312510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990600" y="5120188"/>
            <a:ext cx="1447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altLang="en-US" sz="2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en-US" altLang="en-US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99090" y="3102236"/>
            <a:ext cx="685800" cy="58614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32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12" grpId="0"/>
      <p:bldP spid="13" grpId="0"/>
      <p:bldP spid="14" grpId="0"/>
      <p:bldP spid="1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2</TotalTime>
  <Words>590</Words>
  <PresentationFormat>Widescreen</PresentationFormat>
  <Paragraphs>70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</vt:lpstr>
      <vt:lpstr>LUYỆN TẬP</vt:lpstr>
      <vt:lpstr>LUYỆN TẬP</vt:lpstr>
      <vt:lpstr>LUYỆN TẬP</vt:lpstr>
      <vt:lpstr>LUYỆN TẬP</vt:lpstr>
      <vt:lpstr>VẬN DỤNG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Printed>2021-01-26T05:19:47Z</cp:lastPrinted>
  <dcterms:created xsi:type="dcterms:W3CDTF">2020-01-14T02:39:19Z</dcterms:created>
  <dcterms:modified xsi:type="dcterms:W3CDTF">2022-07-26T04:18:59Z</dcterms:modified>
</cp:coreProperties>
</file>